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9" r:id="rId5"/>
    <p:sldId id="258" r:id="rId6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C5335-49A0-43D8-8194-345D0DE65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DA9A22-41E3-4CFC-8ABD-713DB946E0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999EAA-A0F5-4FE5-865D-A98142256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E812B2-C1F4-4013-83EB-DA7FF24C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CEB345-0432-4469-961B-3C548EC9C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0364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FE44E-7F9F-42E9-98B9-323FDD20D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94FCED-D1E1-4278-919D-C503C4695E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79014B-7C71-4EB4-8BF1-1B9980639D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BF763F-83F0-491B-B871-1885FF170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7755BB-2D6B-4289-9849-6218A8EA3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28417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A0C7CC-4998-41F7-A9B1-9C303B46C2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2D6533-CCB4-4306-A189-7D651153E2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1C3B58-B363-49DB-8F88-8DB51D263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F77417-2AD4-4677-A1E8-CBAA6EFE8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B5963-A78D-4E0B-A52A-0C8DC38A8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234336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A8864-DC2A-451D-A99B-499C2BA16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C2E36-2B68-4407-8FC4-2C1D267A72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50A224-98A4-4DCC-A27C-E27ABF0EBB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9910AB-998C-452B-A2D8-4AB849CBD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5B72BD-CE37-4844-85D6-6E0525EFF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63138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D4A278-007D-49E2-B6CE-1D2EEC8B9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35293C-1E76-4E58-B1F8-5BD30E7DD2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43585-61C8-4B6D-84D5-F99FC322C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34E549-2C5F-4710-A86E-885004068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14A6ED-AA1B-4333-88FB-D31ABEB16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637295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C6FB2-207B-45B6-865B-9DDAF4A93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4DF6B-A3C2-4467-9D38-B0AD4230BA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2D6DD9-F2F9-49B2-AA6A-CB4D34044C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0FD789-B397-45C5-8342-D29A14A1E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27CC6B-2EDA-4E79-B1C1-B599DD8B1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40C00B-4CC7-406E-9690-966A0C00B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699966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5DA44-1F43-49FA-989B-352BDFB26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1E221F-2466-452E-93F6-B6ED288DD3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C27590-50BC-454C-A974-BEA35C330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3DB922-2A8C-4088-8134-F5DD75F8F6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96C155-9496-4EFB-9478-650E64BC81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274036-D83B-4184-91CF-971F96475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EA70CD-D721-41F3-8483-25C1FAB8B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76BE49-8518-4419-85A3-D2229D2A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591728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77297-554B-4316-BE47-45EDE54F35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768C05-69DB-4A14-B4D0-913054FF8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CC8CCA-84EF-4C66-8A78-B610E5CB9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7E95FD-2458-4A76-AA29-7D7CF3922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46376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74DD66-CBB8-456D-999C-60F2DA9BF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D40FEE-F7A2-476A-AC51-97EDE5DAC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8CDD87-D965-4290-BFC2-69CD64F5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92298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E5E17-6E1A-4F25-BEF4-32A42B789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A95F7-D025-48D8-8BF4-724927F1B3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5439B5-FDBA-4801-9C86-DAAA22A336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ADF360-B1A3-4381-BAF2-679EBAD1D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A3CE09-7A38-487F-ACD4-300DC3E9D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581868-6678-4E31-AFB5-F5D6C6175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33104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BAD5C-136A-459E-BD80-AA25D8D44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7098CD4-7C47-4F22-8361-00D87B6F0B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3EA4AE-79B5-4E7F-A4D7-0CE16D4739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99E28D-9FA4-4FC4-9C6B-060DFBB44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9D1D9F-B082-46F6-9B55-32C5BD80D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B88E36-E93D-49E1-AF49-B35CA0773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23731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637972-D8BF-43A2-93E6-8B233D9DD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6A20DF-F57B-4167-8E09-9DD4E3FF42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703DD8-CA47-4C4A-AE44-5006B78EA46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4125C-0AB3-4755-887F-B2A2932BE43D}" type="datetimeFigureOut">
              <a:rPr lang="LID4096" smtClean="0"/>
              <a:t>03/14/2022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4675EC-49D3-43D7-84D1-18D4B7883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BB60C4-0028-4F52-A767-8302D07443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0BE82C-8217-4DD8-AF73-2A18AE7054F4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670968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0E92C-E3E9-4E5E-B9FF-946022C954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gress Report </a:t>
            </a:r>
            <a:br>
              <a:rPr lang="en-US" dirty="0"/>
            </a:br>
            <a:r>
              <a:rPr lang="en-US" dirty="0"/>
              <a:t>RC in NLS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F1D5CC-C716-48E9-9413-34C08A4E22E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brari N H</a:t>
            </a:r>
          </a:p>
          <a:p>
            <a:r>
              <a:rPr lang="en-US" dirty="0"/>
              <a:t>14 March 2022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254699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FB8BCA-8561-42C2-A02C-7081A5574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Difference from Previous Work</a:t>
            </a:r>
            <a:endParaRPr lang="LID4096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120FA2-3586-4338-B494-13618775F0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ing Reservoir with Real Number </a:t>
                </a:r>
              </a:p>
              <a:p>
                <a:r>
                  <a:rPr lang="en-US" dirty="0"/>
                  <a:t>Shorter Training Data: 8000 timesteps, (4s in NLS time)</a:t>
                </a:r>
              </a:p>
              <a:p>
                <a:r>
                  <a:rPr lang="en-US" dirty="0"/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norm instead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endParaRPr lang="LID4096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120FA2-3586-4338-B494-13618775F0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34A78D-2369-4AAE-B212-A7DA0519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40309"/>
              </p:ext>
            </p:extLst>
          </p:nvPr>
        </p:nvGraphicFramePr>
        <p:xfrm>
          <a:off x="49149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679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741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A1FD7-7072-40B7-A4C5-9C3EAF305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 Strategy</a:t>
            </a:r>
            <a:endParaRPr lang="LID4096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722E3AA-659D-435F-9C73-1003FE13A1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683" y="2141537"/>
            <a:ext cx="7832408" cy="4351338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6DE134-3CD0-4564-A5F5-07A9C7E39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1822" y="2094092"/>
            <a:ext cx="2636748" cy="1844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A5C5586-365F-4053-9427-0970AC92AA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1264" y="4317206"/>
            <a:ext cx="3055885" cy="12650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07BB14-B6D1-48D4-9EAE-105E021B646C}"/>
              </a:ext>
            </a:extLst>
          </p:cNvPr>
          <p:cNvSpPr txBox="1"/>
          <p:nvPr/>
        </p:nvSpPr>
        <p:spPr>
          <a:xfrm>
            <a:off x="9247517" y="6392174"/>
            <a:ext cx="1444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Racca</a:t>
            </a:r>
            <a:r>
              <a:rPr lang="en-US" dirty="0"/>
              <a:t>, 2021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6204504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25D82-4038-438A-85C4-4A844F87E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Training Data</a:t>
            </a:r>
            <a:endParaRPr lang="LID4096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034505A-7E56-4653-8A34-F09BEB834C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72779"/>
            <a:ext cx="8882152" cy="3947623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6D5B3C-F8E9-4440-B152-9F2AD74D17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4807" y="33786"/>
            <a:ext cx="3469976" cy="231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836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F4922-AA1C-47B0-9155-E49A5D4AA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NLT</a:t>
            </a:r>
            <a:endParaRPr lang="LID4096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5B291A3-48D0-4683-A98C-2F94667A8F2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179" y="1968904"/>
            <a:ext cx="6785957" cy="4523971"/>
          </a:xfr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88B8D08-DF3C-4C84-BDDD-03C1C304B49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166" y="2703628"/>
            <a:ext cx="4016301" cy="305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2208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03.21"/>
  <p:tag name="ORIGINALWIDTH" val="1976.526"/>
  <p:tag name="LATEXADDIN" val="\documentclass{article}&#10;\usepackage{amsmath}&#10;\pagestyle{empty}&#10;\begin{document}&#10;&#10;\[\text{NL1} \quad  \hat{r}_{ij}^{(k)}=\begin{cases}&#10;r_{ij}^{(k)} &amp; j\text{ is odd }\\&#10;\left(r_{ij}^{(k)}\right)^{2} &amp; j\text{ is even }&#10;\end{cases}\] &#10;&#10;\[ \text{NL2} \quad  \hat{r}_{ij}^{(k)}=\begin{cases}&#10;r_{ij}^{(k)} &amp; j\text{ is odd }\\&#10;\left|r_{ij}^{(k)}\right|r_{ij}^{(k)} &amp; j\text{ is even }&#10;\end{cases}&#10;\]&#10;&#10;\[\text{NL3} \quad  \hat{r}_{ij}^{(k)}=\begin{cases}&#10;r_{ij}^{(k)} &amp; j\text{ is odd }\\&#10;\left|r_{ij}^{(k)}\right|^{2}r_{ij}^{(k)} &amp; j\text{ is even }&#10;\end{cases}&#10;\] &#10;&#10;&#10;\end{document}"/>
  <p:tag name="IGUANATEXSIZE" val="20"/>
  <p:tag name="IGUANATEXCURSOR" val="83"/>
  <p:tag name="TRANSPARENCY" val="True"/>
  <p:tag name="LATEXENGINEID" val="1"/>
  <p:tag name="TEMPFOLDER" val="C:\Users\abrar\Documents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3</Words>
  <Application>Microsoft Office PowerPoint</Application>
  <PresentationFormat>Widescreen</PresentationFormat>
  <Paragraphs>1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Theme</vt:lpstr>
      <vt:lpstr>MathType 6.0 Equation</vt:lpstr>
      <vt:lpstr>Progress Report  RC in NLS</vt:lpstr>
      <vt:lpstr>Main Difference from Previous Work</vt:lpstr>
      <vt:lpstr>Train Strategy</vt:lpstr>
      <vt:lpstr>Different Training Data</vt:lpstr>
      <vt:lpstr>Different NL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 RC in NLS</dc:title>
  <dc:creator>Abrari Noor Hasmi</dc:creator>
  <cp:lastModifiedBy>Abrari Noor Hasmi</cp:lastModifiedBy>
  <cp:revision>2</cp:revision>
  <dcterms:created xsi:type="dcterms:W3CDTF">2022-03-14T05:05:38Z</dcterms:created>
  <dcterms:modified xsi:type="dcterms:W3CDTF">2022-03-14T05:07:47Z</dcterms:modified>
</cp:coreProperties>
</file>